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4F10A5" w14:textId="77777777" w:rsidR="00EE373C" w:rsidRDefault="00EE373C" w:rsidP="00EE373C">
      <w:pPr>
        <w:rPr>
          <w:rFonts w:ascii="Times New Roman" w:hAnsi="Times New Roman"/>
          <w:sz w:val="32"/>
          <w:szCs w:val="32"/>
          <w:lang w:val="en-US"/>
        </w:rPr>
      </w:pPr>
    </w:p>
    <w:p w14:paraId="123E576C" w14:textId="77777777" w:rsidR="003057C5" w:rsidRPr="004D3D18" w:rsidRDefault="003057C5" w:rsidP="00EE373C">
      <w:pPr>
        <w:rPr>
          <w:rFonts w:ascii="Times New Roman" w:hAnsi="Times New Roman"/>
          <w:sz w:val="32"/>
          <w:szCs w:val="32"/>
          <w:lang w:val="en-US"/>
        </w:rPr>
      </w:pPr>
    </w:p>
    <w:p w14:paraId="7CAC76AA" w14:textId="77777777" w:rsidR="00EE373C" w:rsidRPr="004D3D18" w:rsidRDefault="00EE373C" w:rsidP="00EE373C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4D3D18">
        <w:rPr>
          <w:rFonts w:ascii="Times New Roman" w:hAnsi="Times New Roman"/>
          <w:sz w:val="32"/>
          <w:szCs w:val="32"/>
          <w:lang w:val="en-US"/>
        </w:rPr>
        <w:t>Name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4D3D18">
        <w:rPr>
          <w:rFonts w:ascii="Times New Roman" w:hAnsi="Times New Roman"/>
          <w:sz w:val="32"/>
          <w:szCs w:val="32"/>
          <w:lang w:val="en-US"/>
        </w:rPr>
        <w:t>Student number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F514CF1" w14:textId="77777777" w:rsidR="00EE373C" w:rsidRPr="004D3D18" w:rsidRDefault="00EE373C" w:rsidP="00EE373C">
      <w:pPr>
        <w:rPr>
          <w:rFonts w:ascii="Times New Roman" w:hAnsi="Times New Roman"/>
          <w:szCs w:val="24"/>
          <w:lang w:val="en-US"/>
        </w:rPr>
      </w:pPr>
    </w:p>
    <w:p w14:paraId="6D01BD0C" w14:textId="77777777" w:rsidR="00EE373C" w:rsidRPr="004D3D18" w:rsidRDefault="00EE373C" w:rsidP="00EE373C">
      <w:pPr>
        <w:rPr>
          <w:rFonts w:ascii="Times New Roman" w:hAnsi="Times New Roman"/>
        </w:rPr>
      </w:pPr>
    </w:p>
    <w:p w14:paraId="76BE6D2B" w14:textId="737EFD1B" w:rsidR="00EE373C" w:rsidRPr="004D3D18" w:rsidRDefault="00CF6727" w:rsidP="00EE373C">
      <w:pPr>
        <w:ind w:left="425"/>
        <w:jc w:val="both"/>
        <w:rPr>
          <w:rFonts w:ascii="Times New Roman" w:hAnsi="Times New Roman"/>
          <w:lang w:val="en-US"/>
        </w:rPr>
      </w:pPr>
      <w:r>
        <w:rPr>
          <w:noProof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289C58A" wp14:editId="09B451A3">
                <wp:simplePos x="0" y="0"/>
                <wp:positionH relativeFrom="column">
                  <wp:posOffset>4406920</wp:posOffset>
                </wp:positionH>
                <wp:positionV relativeFrom="paragraph">
                  <wp:posOffset>22387</wp:posOffset>
                </wp:positionV>
                <wp:extent cx="1717675" cy="1623695"/>
                <wp:effectExtent l="0" t="0" r="0" b="52705"/>
                <wp:wrapSquare wrapText="bothSides"/>
                <wp:docPr id="1" name="Group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7675" cy="1623695"/>
                          <a:chOff x="3074" y="2834"/>
                          <a:chExt cx="2705" cy="2557"/>
                        </a:xfrm>
                      </wpg:grpSpPr>
                      <wps:wsp>
                        <wps:cNvPr id="2" name="Freeform 273"/>
                        <wps:cNvSpPr>
                          <a:spLocks/>
                        </wps:cNvSpPr>
                        <wps:spPr bwMode="auto">
                          <a:xfrm>
                            <a:off x="3560" y="3324"/>
                            <a:ext cx="1637" cy="1661"/>
                          </a:xfrm>
                          <a:custGeom>
                            <a:avLst/>
                            <a:gdLst>
                              <a:gd name="T0" fmla="*/ 0 w 1637"/>
                              <a:gd name="T1" fmla="*/ 807 h 1661"/>
                              <a:gd name="T2" fmla="*/ 1637 w 1637"/>
                              <a:gd name="T3" fmla="*/ 0 h 1661"/>
                              <a:gd name="T4" fmla="*/ 1046 w 1637"/>
                              <a:gd name="T5" fmla="*/ 1661 h 1661"/>
                              <a:gd name="T6" fmla="*/ 0 w 1637"/>
                              <a:gd name="T7" fmla="*/ 807 h 16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37" h="1661">
                                <a:moveTo>
                                  <a:pt x="0" y="807"/>
                                </a:moveTo>
                                <a:lnTo>
                                  <a:pt x="1637" y="0"/>
                                </a:lnTo>
                                <a:lnTo>
                                  <a:pt x="1046" y="1661"/>
                                </a:lnTo>
                                <a:lnTo>
                                  <a:pt x="0" y="807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9BE9CD5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5135"/>
                        <wps:cNvCnPr>
                          <a:cxnSpLocks noChangeShapeType="1"/>
                        </wps:cNvCnPr>
                        <wps:spPr bwMode="auto">
                          <a:xfrm>
                            <a:off x="3563" y="4990"/>
                            <a:ext cx="206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138"/>
                        <wps:cNvSpPr>
                          <a:spLocks noChangeArrowheads="1"/>
                        </wps:cNvSpPr>
                        <wps:spPr bwMode="auto">
                          <a:xfrm>
                            <a:off x="5170" y="3288"/>
                            <a:ext cx="67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03189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139"/>
                        <wps:cNvSpPr>
                          <a:spLocks noChangeArrowheads="1"/>
                        </wps:cNvSpPr>
                        <wps:spPr bwMode="auto">
                          <a:xfrm>
                            <a:off x="3526" y="4093"/>
                            <a:ext cx="67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03C1049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5140"/>
                        <wps:cNvSpPr>
                          <a:spLocks noChangeArrowheads="1"/>
                        </wps:cNvSpPr>
                        <wps:spPr bwMode="auto">
                          <a:xfrm>
                            <a:off x="4578" y="4942"/>
                            <a:ext cx="66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079AF1F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514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541" y="3940"/>
                            <a:ext cx="20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5143"/>
                        <wps:cNvSpPr txBox="1">
                          <a:spLocks noChangeArrowheads="1"/>
                        </wps:cNvSpPr>
                        <wps:spPr bwMode="auto">
                          <a:xfrm>
                            <a:off x="5388" y="4581"/>
                            <a:ext cx="39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4F8175" w14:textId="77777777" w:rsidR="005421AD" w:rsidRPr="00076D0D" w:rsidRDefault="008F55C2" w:rsidP="005421AD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144"/>
                        <wps:cNvSpPr txBox="1">
                          <a:spLocks noChangeArrowheads="1"/>
                        </wps:cNvSpPr>
                        <wps:spPr bwMode="auto">
                          <a:xfrm>
                            <a:off x="4992" y="2958"/>
                            <a:ext cx="368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41782" w14:textId="77777777" w:rsidR="005421AD" w:rsidRPr="00076D0D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076D0D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146"/>
                        <wps:cNvSpPr txBox="1">
                          <a:spLocks noChangeArrowheads="1"/>
                        </wps:cNvSpPr>
                        <wps:spPr bwMode="auto">
                          <a:xfrm>
                            <a:off x="4664" y="4612"/>
                            <a:ext cx="368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FD6EF4" w14:textId="77777777" w:rsidR="005421AD" w:rsidRPr="00076D0D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148"/>
                        <wps:cNvSpPr txBox="1">
                          <a:spLocks noChangeArrowheads="1"/>
                        </wps:cNvSpPr>
                        <wps:spPr bwMode="auto">
                          <a:xfrm>
                            <a:off x="3526" y="3666"/>
                            <a:ext cx="368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CEC01A" w14:textId="77777777" w:rsidR="005421AD" w:rsidRPr="00076D0D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155"/>
                        <wps:cNvSpPr txBox="1">
                          <a:spLocks noChangeArrowheads="1"/>
                        </wps:cNvSpPr>
                        <wps:spPr bwMode="auto">
                          <a:xfrm>
                            <a:off x="3831" y="4994"/>
                            <a:ext cx="62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AAF297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/</w:t>
                              </w:r>
                              <w:r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5156"/>
                        <wps:cNvSpPr txBox="1">
                          <a:spLocks noChangeArrowheads="1"/>
                        </wps:cNvSpPr>
                        <wps:spPr bwMode="auto">
                          <a:xfrm>
                            <a:off x="4606" y="4990"/>
                            <a:ext cx="671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5C8DC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/</w:t>
                              </w:r>
                              <w:r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5164"/>
                        <wps:cNvSpPr txBox="1">
                          <a:spLocks noChangeArrowheads="1"/>
                        </wps:cNvSpPr>
                        <wps:spPr bwMode="auto">
                          <a:xfrm>
                            <a:off x="3085" y="4350"/>
                            <a:ext cx="62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EFAB6E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5165"/>
                        <wps:cNvSpPr txBox="1">
                          <a:spLocks noChangeArrowheads="1"/>
                        </wps:cNvSpPr>
                        <wps:spPr bwMode="auto">
                          <a:xfrm>
                            <a:off x="3079" y="3574"/>
                            <a:ext cx="62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00D63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167"/>
                        <wps:cNvSpPr txBox="1">
                          <a:spLocks noChangeArrowheads="1"/>
                        </wps:cNvSpPr>
                        <wps:spPr bwMode="auto">
                          <a:xfrm>
                            <a:off x="3561" y="2834"/>
                            <a:ext cx="35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717874" w14:textId="77777777" w:rsidR="005421AD" w:rsidRPr="001E2AD6" w:rsidRDefault="008F55C2" w:rsidP="005421AD"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5150"/>
                        <wps:cNvCnPr>
                          <a:cxnSpLocks noChangeShapeType="1"/>
                        </wps:cNvCnPr>
                        <wps:spPr bwMode="auto">
                          <a:xfrm>
                            <a:off x="3552" y="5064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151"/>
                        <wps:cNvCnPr>
                          <a:cxnSpLocks noChangeShapeType="1"/>
                        </wps:cNvCnPr>
                        <wps:spPr bwMode="auto">
                          <a:xfrm>
                            <a:off x="4606" y="5077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152"/>
                        <wps:cNvCnPr>
                          <a:cxnSpLocks noChangeShapeType="1"/>
                        </wps:cNvCnPr>
                        <wps:spPr bwMode="auto">
                          <a:xfrm>
                            <a:off x="5197" y="5064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153"/>
                        <wps:cNvCnPr>
                          <a:cxnSpLocks noChangeShapeType="1"/>
                        </wps:cNvCnPr>
                        <wps:spPr bwMode="auto">
                          <a:xfrm>
                            <a:off x="3563" y="5315"/>
                            <a:ext cx="10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154"/>
                        <wps:cNvCnPr>
                          <a:cxnSpLocks noChangeShapeType="1"/>
                        </wps:cNvCnPr>
                        <wps:spPr bwMode="auto">
                          <a:xfrm>
                            <a:off x="4619" y="5316"/>
                            <a:ext cx="55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15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59" y="3167"/>
                            <a:ext cx="0" cy="3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16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31" y="3991"/>
                            <a:ext cx="0" cy="3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16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59" y="4812"/>
                            <a:ext cx="0" cy="3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6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773" y="3741"/>
                            <a:ext cx="8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16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768" y="4558"/>
                            <a:ext cx="82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5211"/>
                        <wps:cNvCnPr>
                          <a:cxnSpLocks noChangeShapeType="1"/>
                        </wps:cNvCnPr>
                        <wps:spPr bwMode="auto">
                          <a:xfrm>
                            <a:off x="3638" y="3324"/>
                            <a:ext cx="15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521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96" y="3324"/>
                            <a:ext cx="1" cy="16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89C58A" id="Group 272" o:spid="_x0000_s1026" style="position:absolute;left:0;text-align:left;margin-left:347pt;margin-top:1.75pt;width:135.25pt;height:127.85pt;z-index:251657728" coordorigin="3074,2834" coordsize="2705,2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">
                <v:shape id="Freeform 273" o:spid="_x0000_s1027" style="position:absolute;left:3560;top:3324;width:1637;height:1661;visibility:visible;mso-wrap-style:square;v-text-anchor:top" coordsize="1637,166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" adj="-11796480,,5400" path="m,807l1637,,1046,1661,,807xe" fillcolor="black" strokeweight="1pt">
                  <v:fill r:id="rId7" o:title="" type="pattern"/>
                  <v:stroke joinstyle="round"/>
                  <v:formulas/>
                  <v:path arrowok="t" o:connecttype="custom" o:connectlocs="0,807;1637,0;1046,1661;0,807" o:connectangles="0,0,0,0" textboxrect="0,0,1637,1661"/>
                  <v:textbox>
                    <w:txbxContent>
                      <w:p w14:paraId="39BE9CD5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shape>
                <v:line id="Line 5135" o:spid="_x0000_s1028" style="position:absolute;visibility:visible;mso-wrap-style:square" from="3563,4990" to="5629,4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j+LwgAAANoAAAAPAAAAZHJzL2Rvd25yZXYueG1sRI/dagIx&#10;FITvC75DOIJ3NauF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Buaj+LwgAAANoAAAAPAAAA&#10;AAAAAAAAAAAAAAcCAABkcnMvZG93bnJldi54bWxQSwUGAAAAAAMAAwC3AAAA9gIAAAAA&#10;" strokeweight="1pt"/>
                <v:oval id="Oval 5138" o:spid="_x0000_s1029" style="position:absolute;left:5170;top:3288;width:67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" fillcolor="black">
                  <v:textbox>
                    <w:txbxContent>
                      <w:p w14:paraId="21E03189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oval>
                <v:oval id="Oval 5139" o:spid="_x0000_s1030" style="position:absolute;left:3526;top:4093;width:67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" fillcolor="black">
                  <v:textbox>
                    <w:txbxContent>
                      <w:p w14:paraId="003C1049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oval>
                <v:oval id="Oval 5140" o:spid="_x0000_s1031" style="position:absolute;left:4578;top:4942;width:66;height: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>
                  <v:textbox>
                    <w:txbxContent>
                      <w:p w14:paraId="3079AF1F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oval>
                <v:line id="Line 5142" o:spid="_x0000_s1032" style="position:absolute;rotation:-90;visibility:visible;mso-wrap-style:square" from="2541,3940" to="4578,3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43" o:spid="_x0000_s1033" type="#_x0000_t202" style="position:absolute;left:5388;top:4581;width:391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6E4F8175" w14:textId="77777777" w:rsidR="005421AD" w:rsidRPr="00076D0D" w:rsidRDefault="008F55C2" w:rsidP="005421AD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ξ</w:t>
                        </w:r>
                      </w:p>
                    </w:txbxContent>
                  </v:textbox>
                </v:shape>
                <v:shape id="Text Box 5144" o:spid="_x0000_s1034" type="#_x0000_t202" style="position:absolute;left:4992;top:2958;width:368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09441782" w14:textId="77777777" w:rsidR="005421AD" w:rsidRPr="00076D0D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 w:rsidRPr="00076D0D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5146" o:spid="_x0000_s1035" type="#_x0000_t202" style="position:absolute;left:4664;top:4612;width:368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73FD6EF4" w14:textId="77777777" w:rsidR="005421AD" w:rsidRPr="00076D0D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5148" o:spid="_x0000_s1036" type="#_x0000_t202" style="position:absolute;left:3526;top:3666;width:368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2CEC01A" w14:textId="77777777" w:rsidR="005421AD" w:rsidRPr="00076D0D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5155" o:spid="_x0000_s1037" type="#_x0000_t202" style="position:absolute;left:3831;top:4994;width:623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10AAF297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2</w:t>
                        </w:r>
                        <w:r w:rsidRPr="001E2AD6">
                          <w:rPr>
                            <w:sz w:val="20"/>
                            <w:lang w:val="fi-FI"/>
                          </w:rPr>
                          <w:t>/</w:t>
                        </w:r>
                        <w:r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5156" o:spid="_x0000_s1038" type="#_x0000_t202" style="position:absolute;left:4606;top:4990;width:671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0C85C8DC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1</w:t>
                        </w:r>
                        <w:r w:rsidRPr="001E2AD6">
                          <w:rPr>
                            <w:sz w:val="20"/>
                            <w:lang w:val="fi-FI"/>
                          </w:rPr>
                          <w:t>/</w:t>
                        </w:r>
                        <w:r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5164" o:spid="_x0000_s1039" type="#_x0000_t202" style="position:absolute;left:3085;top:4350;width:623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12EFAB6E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 w:rsidRPr="001E2AD6">
                          <w:rPr>
                            <w:sz w:val="20"/>
                            <w:lang w:val="fi-FI"/>
                          </w:rPr>
                          <w:t>1/2</w:t>
                        </w:r>
                      </w:p>
                    </w:txbxContent>
                  </v:textbox>
                </v:shape>
                <v:shape id="Text Box 5165" o:spid="_x0000_s1040" type="#_x0000_t202" style="position:absolute;left:3079;top:3574;width:623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2E600D63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 w:rsidRPr="001E2AD6">
                          <w:rPr>
                            <w:sz w:val="20"/>
                            <w:lang w:val="fi-FI"/>
                          </w:rPr>
                          <w:t>1/2</w:t>
                        </w:r>
                      </w:p>
                    </w:txbxContent>
                  </v:textbox>
                </v:shape>
                <v:shape id="Text Box 5167" o:spid="_x0000_s1041" type="#_x0000_t202" style="position:absolute;left:3561;top:2834;width:35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13717874" w14:textId="77777777" w:rsidR="005421AD" w:rsidRPr="001E2AD6" w:rsidRDefault="008F55C2" w:rsidP="005421AD"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η</w:t>
                        </w:r>
                      </w:p>
                    </w:txbxContent>
                  </v:textbox>
                </v:shape>
                <v:line id="Line 5150" o:spid="_x0000_s1042" style="position:absolute;visibility:visible;mso-wrap-style:square" from="3552,5064" to="3552,5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<v:line id="Line 5151" o:spid="_x0000_s1043" style="position:absolute;visibility:visible;mso-wrap-style:square" from="4606,5077" to="4606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v:line id="Line 5152" o:spid="_x0000_s1044" style="position:absolute;visibility:visible;mso-wrap-style:square" from="5197,5064" to="5197,5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line id="Line 5153" o:spid="_x0000_s1045" style="position:absolute;visibility:visible;mso-wrap-style:square" from="3563,5315" to="4578,5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5154" o:spid="_x0000_s1046" style="position:absolute;visibility:visible;mso-wrap-style:square" from="4619,5316" to="5170,5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5159" o:spid="_x0000_s1047" style="position:absolute;rotation:90;visibility:visible;mso-wrap-style:square" from="3259,3167" to="3259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" strokeweight="1pt"/>
                <v:line id="Line 5160" o:spid="_x0000_s1048" style="position:absolute;rotation:90;visibility:visible;mso-wrap-style:square" from="3231,3991" to="3231,4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" strokeweight="1pt"/>
                <v:line id="Line 5161" o:spid="_x0000_s1049" style="position:absolute;rotation:90;visibility:visible;mso-wrap-style:square" from="3259,4812" to="3259,5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" strokeweight="1pt"/>
                <v:line id="Line 5162" o:spid="_x0000_s1050" style="position:absolute;rotation:90;visibility:visible;mso-wrap-style:square" from="2773,3741" to="358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" strokeweight="1pt">
                  <v:stroke startarrow="block" startarrowwidth="narrow" endarrow="block" endarrowwidth="narrow"/>
                </v:line>
                <v:line id="Line 5163" o:spid="_x0000_s1051" style="position:absolute;rotation:90;visibility:visible;mso-wrap-style:square" from="2768,4558" to="3590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" strokeweight="1pt">
                  <v:stroke startarrow="block" startarrowwidth="narrow" endarrow="block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211" o:spid="_x0000_s1052" type="#_x0000_t32" style="position:absolute;left:3638;top:3324;width:15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">
                  <v:stroke dashstyle="dash"/>
                </v:shape>
                <v:shape id="AutoShape 5212" o:spid="_x0000_s1053" type="#_x0000_t32" style="position:absolute;left:5196;top:3324;width:1;height:1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">
                  <v:stroke dashstyle="dash"/>
                </v:shape>
                <w10:wrap type="square"/>
              </v:group>
            </w:pict>
          </mc:Fallback>
        </mc:AlternateContent>
      </w:r>
    </w:p>
    <w:p w14:paraId="026EF58C" w14:textId="6F866F08" w:rsidR="00EE373C" w:rsidRDefault="005B3C73" w:rsidP="00EE373C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373C" w:rsidRPr="004D3D18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75CEB720" w14:textId="77777777" w:rsidR="005421AD" w:rsidRPr="00F639DD" w:rsidRDefault="005421AD" w:rsidP="00F639DD">
      <w:pPr>
        <w:rPr>
          <w:color w:val="000000"/>
        </w:rPr>
      </w:pPr>
    </w:p>
    <w:p w14:paraId="16543A78" w14:textId="6917F872" w:rsidR="005421AD" w:rsidRDefault="005421AD" w:rsidP="005421AD">
      <w:pPr>
        <w:spacing w:line="360" w:lineRule="exact"/>
        <w:jc w:val="both"/>
      </w:pPr>
      <w:r w:rsidRPr="005B3C73">
        <w:rPr>
          <w:rFonts w:ascii="Times New Roman" w:hAnsi="Times New Roman"/>
        </w:rPr>
        <w:t xml:space="preserve">Derive the shape function expressions for the three-node element shown in terms of the </w:t>
      </w:r>
      <w:r w:rsidR="00F639DD" w:rsidRPr="005B3C73">
        <w:rPr>
          <w:rFonts w:ascii="Times New Roman" w:hAnsi="Times New Roman"/>
        </w:rPr>
        <w:t xml:space="preserve">scaled </w:t>
      </w:r>
      <w:r w:rsidRPr="005B3C73">
        <w:rPr>
          <w:rFonts w:ascii="Times New Roman" w:hAnsi="Times New Roman"/>
        </w:rPr>
        <w:t xml:space="preserve">coordinates </w:t>
      </w:r>
      <w:bookmarkStart w:id="0" w:name="MTBlankEqn"/>
      <w:r w:rsidR="00307304" w:rsidRPr="005B3C73">
        <w:rPr>
          <w:rFonts w:ascii="Times New Roman" w:hAnsi="Times New Roman"/>
          <w:position w:val="-10"/>
        </w:rPr>
        <w:object w:dxaOrig="859" w:dyaOrig="320" w14:anchorId="334371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5pt;height:16.15pt" o:ole="">
            <v:imagedata r:id="rId8" o:title=""/>
          </v:shape>
          <o:OLEObject Type="Embed" ProgID="Equation.DSMT4" ShapeID="_x0000_i1025" DrawAspect="Content" ObjectID="_1761043604" r:id="rId9"/>
        </w:object>
      </w:r>
      <w:bookmarkEnd w:id="0"/>
      <w:r w:rsidRPr="005B3C73">
        <w:rPr>
          <w:rFonts w:ascii="Times New Roman" w:hAnsi="Times New Roman"/>
        </w:rPr>
        <w:t xml:space="preserve"> and </w:t>
      </w:r>
      <w:r w:rsidR="00307304" w:rsidRPr="005B3C73">
        <w:rPr>
          <w:rFonts w:ascii="Times New Roman" w:hAnsi="Times New Roman"/>
          <w:position w:val="-10"/>
        </w:rPr>
        <w:object w:dxaOrig="859" w:dyaOrig="320" w14:anchorId="2314D337">
          <v:shape id="_x0000_i1026" type="#_x0000_t75" style="width:42.95pt;height:16.15pt" o:ole="">
            <v:imagedata r:id="rId10" o:title=""/>
          </v:shape>
          <o:OLEObject Type="Embed" ProgID="Equation.DSMT4" ShapeID="_x0000_i1026" DrawAspect="Content" ObjectID="_1761043605" r:id="rId11"/>
        </w:object>
      </w:r>
      <w:r w:rsidRPr="005B3C73">
        <w:rPr>
          <w:rFonts w:ascii="Times New Roman" w:hAnsi="Times New Roman"/>
        </w:rPr>
        <w:t>.</w:t>
      </w:r>
      <w:r w:rsidR="00090C31" w:rsidRPr="005B3C73">
        <w:rPr>
          <w:rFonts w:ascii="Times New Roman" w:hAnsi="Times New Roman"/>
        </w:rPr>
        <w:t xml:space="preserve"> Also,</w:t>
      </w:r>
      <w:r w:rsidRPr="005B3C73">
        <w:rPr>
          <w:rFonts w:ascii="Times New Roman" w:hAnsi="Times New Roman"/>
        </w:rPr>
        <w:t xml:space="preserve"> </w:t>
      </w:r>
      <w:r w:rsidR="00090C31" w:rsidRPr="005B3C73">
        <w:rPr>
          <w:rFonts w:ascii="Times New Roman" w:hAnsi="Times New Roman"/>
        </w:rPr>
        <w:t>write down</w:t>
      </w:r>
      <w:r w:rsidR="008F55C2" w:rsidRPr="005B3C73">
        <w:rPr>
          <w:rFonts w:ascii="Times New Roman" w:hAnsi="Times New Roman"/>
        </w:rPr>
        <w:t xml:space="preserve"> </w:t>
      </w:r>
      <w:r w:rsidR="00090C31" w:rsidRPr="005B3C73">
        <w:rPr>
          <w:rFonts w:ascii="Times New Roman" w:hAnsi="Times New Roman"/>
        </w:rPr>
        <w:t>the shape functions in terms of</w:t>
      </w:r>
      <w:r w:rsidR="008F55C2" w:rsidRPr="005B3C73">
        <w:rPr>
          <w:rFonts w:ascii="Times New Roman" w:hAnsi="Times New Roman"/>
        </w:rPr>
        <w:t xml:space="preserve"> </w:t>
      </w:r>
      <w:r w:rsidR="00090C31" w:rsidRPr="005B3C73">
        <w:rPr>
          <w:rFonts w:ascii="Times New Roman" w:hAnsi="Times New Roman"/>
        </w:rPr>
        <w:t xml:space="preserve">the material coordinates </w:t>
      </w:r>
      <w:r w:rsidR="00307304" w:rsidRPr="005B3C73">
        <w:rPr>
          <w:rFonts w:ascii="Times New Roman" w:hAnsi="Times New Roman"/>
          <w:position w:val="-6"/>
        </w:rPr>
        <w:object w:dxaOrig="200" w:dyaOrig="220" w14:anchorId="0CC5640F">
          <v:shape id="_x0000_i1027" type="#_x0000_t75" style="width:10pt;height:10.9pt" o:ole="">
            <v:imagedata r:id="rId12" o:title=""/>
          </v:shape>
          <o:OLEObject Type="Embed" ProgID="Equation.DSMT4" ShapeID="_x0000_i1027" DrawAspect="Content" ObjectID="_1761043606" r:id="rId13"/>
        </w:object>
      </w:r>
      <w:r w:rsidR="00090C31" w:rsidRPr="005B3C73">
        <w:rPr>
          <w:rFonts w:ascii="Times New Roman" w:hAnsi="Times New Roman"/>
        </w:rPr>
        <w:t xml:space="preserve"> and </w:t>
      </w:r>
      <w:r w:rsidR="00307304" w:rsidRPr="005B3C73">
        <w:rPr>
          <w:rFonts w:ascii="Times New Roman" w:hAnsi="Times New Roman"/>
          <w:position w:val="-10"/>
        </w:rPr>
        <w:object w:dxaOrig="220" w:dyaOrig="260" w14:anchorId="7AFA6DC4">
          <v:shape id="_x0000_i1028" type="#_x0000_t75" style="width:10.9pt;height:12.95pt" o:ole="">
            <v:imagedata r:id="rId14" o:title=""/>
          </v:shape>
          <o:OLEObject Type="Embed" ProgID="Equation.DSMT4" ShapeID="_x0000_i1028" DrawAspect="Content" ObjectID="_1761043607" r:id="rId15"/>
        </w:object>
      </w:r>
      <w:r w:rsidR="00090C31">
        <w:t>.</w:t>
      </w:r>
    </w:p>
    <w:p w14:paraId="2679B47F" w14:textId="260E3AD0" w:rsidR="00162568" w:rsidRDefault="00162568" w:rsidP="005421AD">
      <w:pPr>
        <w:spacing w:line="360" w:lineRule="exact"/>
        <w:jc w:val="both"/>
        <w:rPr>
          <w:rFonts w:ascii="Times New Roman" w:hAnsi="Times New Roman"/>
        </w:rPr>
      </w:pPr>
    </w:p>
    <w:p w14:paraId="0AF30CC4" w14:textId="135E7A33" w:rsidR="00162568" w:rsidRPr="004D3D18" w:rsidRDefault="00162568" w:rsidP="007B4597">
      <w:pPr>
        <w:jc w:val="both"/>
        <w:rPr>
          <w:rFonts w:ascii="Times New Roman" w:hAnsi="Times New Roman"/>
        </w:rPr>
      </w:pPr>
    </w:p>
    <w:sectPr w:rsidR="00162568" w:rsidRPr="004D3D18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574FA6" w14:textId="77777777" w:rsidR="00B74720" w:rsidRDefault="00B74720" w:rsidP="002F63CC">
      <w:r>
        <w:separator/>
      </w:r>
    </w:p>
  </w:endnote>
  <w:endnote w:type="continuationSeparator" w:id="0">
    <w:p w14:paraId="7BFC756C" w14:textId="77777777" w:rsidR="00B74720" w:rsidRDefault="00B74720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A17DFA" w14:textId="77777777" w:rsidR="00B74720" w:rsidRDefault="00B74720" w:rsidP="002F63CC">
      <w:r>
        <w:separator/>
      </w:r>
    </w:p>
  </w:footnote>
  <w:footnote w:type="continuationSeparator" w:id="0">
    <w:p w14:paraId="2B24FCC9" w14:textId="77777777" w:rsidR="00B74720" w:rsidRDefault="00B74720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32863"/>
    <w:multiLevelType w:val="hybridMultilevel"/>
    <w:tmpl w:val="95CE9A36"/>
    <w:lvl w:ilvl="0" w:tplc="ED36F72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FEC6886"/>
    <w:multiLevelType w:val="hybridMultilevel"/>
    <w:tmpl w:val="C0643A76"/>
    <w:lvl w:ilvl="0" w:tplc="99DC0D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07593712">
    <w:abstractNumId w:val="2"/>
  </w:num>
  <w:num w:numId="2" w16cid:durableId="1150829145">
    <w:abstractNumId w:val="5"/>
  </w:num>
  <w:num w:numId="3" w16cid:durableId="1899003440">
    <w:abstractNumId w:val="4"/>
  </w:num>
  <w:num w:numId="4" w16cid:durableId="1489903586">
    <w:abstractNumId w:val="1"/>
  </w:num>
  <w:num w:numId="5" w16cid:durableId="266084084">
    <w:abstractNumId w:val="0"/>
  </w:num>
  <w:num w:numId="6" w16cid:durableId="13478278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2tjC1BGILCwMjSyUdpeDU4uLM/DyQAsNaAKSVZOwsAAAA"/>
  </w:docVars>
  <w:rsids>
    <w:rsidRoot w:val="00D221DA"/>
    <w:rsid w:val="00012AC8"/>
    <w:rsid w:val="00024966"/>
    <w:rsid w:val="00025A3D"/>
    <w:rsid w:val="000313DB"/>
    <w:rsid w:val="000370B9"/>
    <w:rsid w:val="00037763"/>
    <w:rsid w:val="00042DEE"/>
    <w:rsid w:val="00051D06"/>
    <w:rsid w:val="00054F5C"/>
    <w:rsid w:val="000618E7"/>
    <w:rsid w:val="00090C31"/>
    <w:rsid w:val="00092B1B"/>
    <w:rsid w:val="00092D8E"/>
    <w:rsid w:val="00093DE6"/>
    <w:rsid w:val="00097800"/>
    <w:rsid w:val="000A185E"/>
    <w:rsid w:val="000A1D08"/>
    <w:rsid w:val="000A4719"/>
    <w:rsid w:val="000B0F30"/>
    <w:rsid w:val="000B1D8E"/>
    <w:rsid w:val="000B48E5"/>
    <w:rsid w:val="000C595D"/>
    <w:rsid w:val="000D1001"/>
    <w:rsid w:val="000D32D5"/>
    <w:rsid w:val="000D5249"/>
    <w:rsid w:val="000D64F2"/>
    <w:rsid w:val="000D6C60"/>
    <w:rsid w:val="000E5709"/>
    <w:rsid w:val="000F5CD9"/>
    <w:rsid w:val="000F73B6"/>
    <w:rsid w:val="00105162"/>
    <w:rsid w:val="00107901"/>
    <w:rsid w:val="00120384"/>
    <w:rsid w:val="00130E6F"/>
    <w:rsid w:val="0013232C"/>
    <w:rsid w:val="00144628"/>
    <w:rsid w:val="00146543"/>
    <w:rsid w:val="00162568"/>
    <w:rsid w:val="00162B8C"/>
    <w:rsid w:val="00165530"/>
    <w:rsid w:val="00167526"/>
    <w:rsid w:val="001704DA"/>
    <w:rsid w:val="00171CFE"/>
    <w:rsid w:val="00172DEB"/>
    <w:rsid w:val="001C52EA"/>
    <w:rsid w:val="001C59EF"/>
    <w:rsid w:val="001D74EE"/>
    <w:rsid w:val="00204DDB"/>
    <w:rsid w:val="00211A44"/>
    <w:rsid w:val="0021397C"/>
    <w:rsid w:val="00217BE9"/>
    <w:rsid w:val="00220FFC"/>
    <w:rsid w:val="00221C9C"/>
    <w:rsid w:val="002309C3"/>
    <w:rsid w:val="002435F9"/>
    <w:rsid w:val="002607A5"/>
    <w:rsid w:val="00262BA8"/>
    <w:rsid w:val="002A2D68"/>
    <w:rsid w:val="002A308A"/>
    <w:rsid w:val="002A3966"/>
    <w:rsid w:val="002A48A1"/>
    <w:rsid w:val="002B6E5A"/>
    <w:rsid w:val="002D29C2"/>
    <w:rsid w:val="002D4697"/>
    <w:rsid w:val="002F0EB8"/>
    <w:rsid w:val="002F63CC"/>
    <w:rsid w:val="002F7EDB"/>
    <w:rsid w:val="003057C5"/>
    <w:rsid w:val="00307304"/>
    <w:rsid w:val="00314A05"/>
    <w:rsid w:val="003171A1"/>
    <w:rsid w:val="003329F2"/>
    <w:rsid w:val="003351A2"/>
    <w:rsid w:val="003363CC"/>
    <w:rsid w:val="003432FF"/>
    <w:rsid w:val="00344E65"/>
    <w:rsid w:val="003518EE"/>
    <w:rsid w:val="00385AD5"/>
    <w:rsid w:val="00390C13"/>
    <w:rsid w:val="003929FC"/>
    <w:rsid w:val="003A37FA"/>
    <w:rsid w:val="003B49BB"/>
    <w:rsid w:val="003C2069"/>
    <w:rsid w:val="003E514F"/>
    <w:rsid w:val="003F4F83"/>
    <w:rsid w:val="00406758"/>
    <w:rsid w:val="00415A9E"/>
    <w:rsid w:val="004167DB"/>
    <w:rsid w:val="004268F0"/>
    <w:rsid w:val="00431FB7"/>
    <w:rsid w:val="004440A9"/>
    <w:rsid w:val="00457796"/>
    <w:rsid w:val="0048394E"/>
    <w:rsid w:val="00495479"/>
    <w:rsid w:val="00496560"/>
    <w:rsid w:val="004A05B9"/>
    <w:rsid w:val="004A1EBC"/>
    <w:rsid w:val="004B03F0"/>
    <w:rsid w:val="004B1654"/>
    <w:rsid w:val="004B3919"/>
    <w:rsid w:val="004C0E54"/>
    <w:rsid w:val="004D060C"/>
    <w:rsid w:val="004D3D18"/>
    <w:rsid w:val="004E5B5B"/>
    <w:rsid w:val="004F06D6"/>
    <w:rsid w:val="004F2F74"/>
    <w:rsid w:val="004F347F"/>
    <w:rsid w:val="005344E3"/>
    <w:rsid w:val="005355E0"/>
    <w:rsid w:val="0054109A"/>
    <w:rsid w:val="005421AD"/>
    <w:rsid w:val="005448FA"/>
    <w:rsid w:val="00556D79"/>
    <w:rsid w:val="00587C91"/>
    <w:rsid w:val="005922D0"/>
    <w:rsid w:val="005A15E8"/>
    <w:rsid w:val="005B3337"/>
    <w:rsid w:val="005B3C73"/>
    <w:rsid w:val="005C07E5"/>
    <w:rsid w:val="005C27F5"/>
    <w:rsid w:val="005C3E62"/>
    <w:rsid w:val="005C41A5"/>
    <w:rsid w:val="005D4CCA"/>
    <w:rsid w:val="005E09F5"/>
    <w:rsid w:val="005E5BC3"/>
    <w:rsid w:val="005E6B85"/>
    <w:rsid w:val="00605EDD"/>
    <w:rsid w:val="006062FA"/>
    <w:rsid w:val="00621EB4"/>
    <w:rsid w:val="00624214"/>
    <w:rsid w:val="00624F5D"/>
    <w:rsid w:val="006334E1"/>
    <w:rsid w:val="00636254"/>
    <w:rsid w:val="00640122"/>
    <w:rsid w:val="00641E38"/>
    <w:rsid w:val="0064547C"/>
    <w:rsid w:val="00645DBE"/>
    <w:rsid w:val="006475A2"/>
    <w:rsid w:val="006500F4"/>
    <w:rsid w:val="00652619"/>
    <w:rsid w:val="00653AFD"/>
    <w:rsid w:val="00654BAB"/>
    <w:rsid w:val="006600F3"/>
    <w:rsid w:val="00672A69"/>
    <w:rsid w:val="00674047"/>
    <w:rsid w:val="0068507F"/>
    <w:rsid w:val="00694930"/>
    <w:rsid w:val="006A22BF"/>
    <w:rsid w:val="006A3C9A"/>
    <w:rsid w:val="006A3E07"/>
    <w:rsid w:val="006A3EAE"/>
    <w:rsid w:val="006C2D09"/>
    <w:rsid w:val="006C4629"/>
    <w:rsid w:val="006D32F3"/>
    <w:rsid w:val="006D7CC4"/>
    <w:rsid w:val="006F10E8"/>
    <w:rsid w:val="00723D2B"/>
    <w:rsid w:val="00726F7E"/>
    <w:rsid w:val="0074487A"/>
    <w:rsid w:val="007503A3"/>
    <w:rsid w:val="0075578F"/>
    <w:rsid w:val="00772888"/>
    <w:rsid w:val="00772D5F"/>
    <w:rsid w:val="007759E8"/>
    <w:rsid w:val="0078186C"/>
    <w:rsid w:val="00783D12"/>
    <w:rsid w:val="00784F4C"/>
    <w:rsid w:val="007A323E"/>
    <w:rsid w:val="007B4597"/>
    <w:rsid w:val="007D0C74"/>
    <w:rsid w:val="007E363C"/>
    <w:rsid w:val="007E6010"/>
    <w:rsid w:val="007F2CB6"/>
    <w:rsid w:val="00811682"/>
    <w:rsid w:val="00812535"/>
    <w:rsid w:val="00824B02"/>
    <w:rsid w:val="00826590"/>
    <w:rsid w:val="008326E9"/>
    <w:rsid w:val="0083406C"/>
    <w:rsid w:val="00837048"/>
    <w:rsid w:val="00854827"/>
    <w:rsid w:val="00870C03"/>
    <w:rsid w:val="0087692E"/>
    <w:rsid w:val="008810EC"/>
    <w:rsid w:val="0088567A"/>
    <w:rsid w:val="00887DF9"/>
    <w:rsid w:val="0089197F"/>
    <w:rsid w:val="008960A4"/>
    <w:rsid w:val="008A694B"/>
    <w:rsid w:val="008D5469"/>
    <w:rsid w:val="008D7BC6"/>
    <w:rsid w:val="008E4199"/>
    <w:rsid w:val="008E5E38"/>
    <w:rsid w:val="008F53F8"/>
    <w:rsid w:val="008F55C2"/>
    <w:rsid w:val="00904746"/>
    <w:rsid w:val="00906D67"/>
    <w:rsid w:val="00916642"/>
    <w:rsid w:val="00920607"/>
    <w:rsid w:val="009270C2"/>
    <w:rsid w:val="0093599A"/>
    <w:rsid w:val="0094777E"/>
    <w:rsid w:val="009506FF"/>
    <w:rsid w:val="00952A84"/>
    <w:rsid w:val="009533D4"/>
    <w:rsid w:val="00962C15"/>
    <w:rsid w:val="00970CC1"/>
    <w:rsid w:val="0098269E"/>
    <w:rsid w:val="00985C87"/>
    <w:rsid w:val="009864CC"/>
    <w:rsid w:val="009878DB"/>
    <w:rsid w:val="00987C7E"/>
    <w:rsid w:val="009948BB"/>
    <w:rsid w:val="00995B01"/>
    <w:rsid w:val="009B3F8E"/>
    <w:rsid w:val="009B77BE"/>
    <w:rsid w:val="009C18C3"/>
    <w:rsid w:val="009D0881"/>
    <w:rsid w:val="009D47D6"/>
    <w:rsid w:val="009D76EA"/>
    <w:rsid w:val="009E12C2"/>
    <w:rsid w:val="009E3CF5"/>
    <w:rsid w:val="009F35E1"/>
    <w:rsid w:val="00A0039E"/>
    <w:rsid w:val="00A1054C"/>
    <w:rsid w:val="00A13389"/>
    <w:rsid w:val="00A150A4"/>
    <w:rsid w:val="00A325CF"/>
    <w:rsid w:val="00A418C1"/>
    <w:rsid w:val="00A5300F"/>
    <w:rsid w:val="00A55E24"/>
    <w:rsid w:val="00A72CA1"/>
    <w:rsid w:val="00A9515D"/>
    <w:rsid w:val="00A97E2A"/>
    <w:rsid w:val="00AA1D65"/>
    <w:rsid w:val="00AA7A09"/>
    <w:rsid w:val="00AB11D1"/>
    <w:rsid w:val="00AB3C0F"/>
    <w:rsid w:val="00AC7092"/>
    <w:rsid w:val="00AD092A"/>
    <w:rsid w:val="00AD1775"/>
    <w:rsid w:val="00AD730A"/>
    <w:rsid w:val="00AD752D"/>
    <w:rsid w:val="00AE1459"/>
    <w:rsid w:val="00AE490B"/>
    <w:rsid w:val="00AF294E"/>
    <w:rsid w:val="00AF47A3"/>
    <w:rsid w:val="00B001DF"/>
    <w:rsid w:val="00B1540A"/>
    <w:rsid w:val="00B231CE"/>
    <w:rsid w:val="00B30848"/>
    <w:rsid w:val="00B42423"/>
    <w:rsid w:val="00B4380B"/>
    <w:rsid w:val="00B5145D"/>
    <w:rsid w:val="00B524B6"/>
    <w:rsid w:val="00B575C8"/>
    <w:rsid w:val="00B73C51"/>
    <w:rsid w:val="00B74720"/>
    <w:rsid w:val="00B80EDA"/>
    <w:rsid w:val="00B810A6"/>
    <w:rsid w:val="00B82DD7"/>
    <w:rsid w:val="00B91A88"/>
    <w:rsid w:val="00BB20C6"/>
    <w:rsid w:val="00BB7DA1"/>
    <w:rsid w:val="00BC1135"/>
    <w:rsid w:val="00BC4DB0"/>
    <w:rsid w:val="00BC6192"/>
    <w:rsid w:val="00BF5BD6"/>
    <w:rsid w:val="00C11BD3"/>
    <w:rsid w:val="00C127B1"/>
    <w:rsid w:val="00C137EC"/>
    <w:rsid w:val="00C22249"/>
    <w:rsid w:val="00C27756"/>
    <w:rsid w:val="00C355BB"/>
    <w:rsid w:val="00C5078D"/>
    <w:rsid w:val="00C50F14"/>
    <w:rsid w:val="00C5404E"/>
    <w:rsid w:val="00C54C62"/>
    <w:rsid w:val="00C602B4"/>
    <w:rsid w:val="00C74B1A"/>
    <w:rsid w:val="00C76F4A"/>
    <w:rsid w:val="00C82B19"/>
    <w:rsid w:val="00C86A0E"/>
    <w:rsid w:val="00CB33D8"/>
    <w:rsid w:val="00CC35CD"/>
    <w:rsid w:val="00CE2C7B"/>
    <w:rsid w:val="00CE346A"/>
    <w:rsid w:val="00CE6FED"/>
    <w:rsid w:val="00CF6727"/>
    <w:rsid w:val="00D00CB1"/>
    <w:rsid w:val="00D017C2"/>
    <w:rsid w:val="00D1138F"/>
    <w:rsid w:val="00D14CF8"/>
    <w:rsid w:val="00D1544B"/>
    <w:rsid w:val="00D221DA"/>
    <w:rsid w:val="00D42465"/>
    <w:rsid w:val="00D43DB0"/>
    <w:rsid w:val="00D46324"/>
    <w:rsid w:val="00D558DA"/>
    <w:rsid w:val="00D55C53"/>
    <w:rsid w:val="00D801D1"/>
    <w:rsid w:val="00D87169"/>
    <w:rsid w:val="00D90145"/>
    <w:rsid w:val="00D92299"/>
    <w:rsid w:val="00D928C6"/>
    <w:rsid w:val="00D93E60"/>
    <w:rsid w:val="00DA1934"/>
    <w:rsid w:val="00DA3FAB"/>
    <w:rsid w:val="00DA5BFC"/>
    <w:rsid w:val="00DB548A"/>
    <w:rsid w:val="00DE07BA"/>
    <w:rsid w:val="00DE2A6A"/>
    <w:rsid w:val="00E11D87"/>
    <w:rsid w:val="00E158EF"/>
    <w:rsid w:val="00E161C1"/>
    <w:rsid w:val="00E1775C"/>
    <w:rsid w:val="00E20BD8"/>
    <w:rsid w:val="00E620EC"/>
    <w:rsid w:val="00E75DF2"/>
    <w:rsid w:val="00E8103D"/>
    <w:rsid w:val="00E8596F"/>
    <w:rsid w:val="00E914FD"/>
    <w:rsid w:val="00EA4E7E"/>
    <w:rsid w:val="00EB6FA6"/>
    <w:rsid w:val="00ED3A99"/>
    <w:rsid w:val="00EE373C"/>
    <w:rsid w:val="00EE6F30"/>
    <w:rsid w:val="00EE72B8"/>
    <w:rsid w:val="00EF4A04"/>
    <w:rsid w:val="00EF64E8"/>
    <w:rsid w:val="00F02B48"/>
    <w:rsid w:val="00F048D7"/>
    <w:rsid w:val="00F11A57"/>
    <w:rsid w:val="00F4046F"/>
    <w:rsid w:val="00F414EF"/>
    <w:rsid w:val="00F523EF"/>
    <w:rsid w:val="00F56D9F"/>
    <w:rsid w:val="00F639DD"/>
    <w:rsid w:val="00F66B8E"/>
    <w:rsid w:val="00F70853"/>
    <w:rsid w:val="00F725ED"/>
    <w:rsid w:val="00F85677"/>
    <w:rsid w:val="00F9328A"/>
    <w:rsid w:val="00F95EA5"/>
    <w:rsid w:val="00FB07E1"/>
    <w:rsid w:val="00FB1BC0"/>
    <w:rsid w:val="00FB546B"/>
    <w:rsid w:val="00FD3540"/>
    <w:rsid w:val="00FD5FB1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F63CCD3"/>
  <w15:chartTrackingRefBased/>
  <w15:docId w15:val="{A8C44D8D-5FDC-4778-A42B-5007DA0E8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9533D4"/>
    <w:rPr>
      <w:rFonts w:ascii="Times" w:hAnsi="Times"/>
      <w:snapToGrid/>
      <w:sz w:val="20"/>
    </w:rPr>
  </w:style>
  <w:style w:type="character" w:customStyle="1" w:styleId="CommentTextChar">
    <w:name w:val="Comment Text Char"/>
    <w:link w:val="CommentText"/>
    <w:rsid w:val="009533D4"/>
    <w:rPr>
      <w:rFonts w:ascii="Times" w:hAnsi="Times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446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37</Words>
  <Characters>227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3</cp:revision>
  <cp:lastPrinted>2023-11-09T12:00:00Z</cp:lastPrinted>
  <dcterms:created xsi:type="dcterms:W3CDTF">2020-11-13T15:44:00Z</dcterms:created>
  <dcterms:modified xsi:type="dcterms:W3CDTF">2023-11-09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